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6AC5" w:rsidRPr="003A6DA8" w:rsidRDefault="004C75AF" w:rsidP="003A6DA8">
      <w:pPr>
        <w:jc w:val="center"/>
        <w:rPr>
          <w:b/>
          <w:sz w:val="36"/>
          <w:szCs w:val="36"/>
        </w:rPr>
      </w:pPr>
      <w:r w:rsidRPr="003A6DA8">
        <w:rPr>
          <w:b/>
          <w:sz w:val="36"/>
          <w:szCs w:val="36"/>
        </w:rPr>
        <w:t>ALGEBRA</w:t>
      </w:r>
    </w:p>
    <w:p w:rsidR="004C75AF" w:rsidRPr="003A6DA8" w:rsidRDefault="004C75AF" w:rsidP="003A6DA8">
      <w:pPr>
        <w:jc w:val="center"/>
        <w:rPr>
          <w:b/>
          <w:sz w:val="36"/>
          <w:szCs w:val="36"/>
        </w:rPr>
      </w:pPr>
      <w:r w:rsidRPr="003A6DA8">
        <w:rPr>
          <w:b/>
          <w:sz w:val="36"/>
          <w:szCs w:val="36"/>
        </w:rPr>
        <w:t>SECTION 5.3</w:t>
      </w:r>
    </w:p>
    <w:p w:rsidR="004C75AF" w:rsidRPr="003A6DA8" w:rsidRDefault="004C75AF" w:rsidP="003A6DA8">
      <w:pPr>
        <w:jc w:val="center"/>
        <w:rPr>
          <w:b/>
          <w:sz w:val="36"/>
          <w:szCs w:val="36"/>
        </w:rPr>
      </w:pPr>
      <w:r w:rsidRPr="003A6DA8">
        <w:rPr>
          <w:b/>
          <w:sz w:val="36"/>
          <w:szCs w:val="36"/>
        </w:rPr>
        <w:t>FUNCTION RULES, TABLES, &amp; GRAPHS</w:t>
      </w:r>
    </w:p>
    <w:p w:rsidR="004C75AF" w:rsidRDefault="004C75AF"/>
    <w:p w:rsidR="004C75AF" w:rsidRDefault="004C75AF"/>
    <w:p w:rsidR="002868D0" w:rsidRPr="002868D0" w:rsidRDefault="003A6DA8" w:rsidP="002868D0">
      <w:r>
        <w:rPr>
          <w:b/>
        </w:rPr>
        <w:t>Independent V</w:t>
      </w:r>
      <w:r w:rsidR="004C75AF" w:rsidRPr="003A6DA8">
        <w:rPr>
          <w:b/>
        </w:rPr>
        <w:t>ariable</w:t>
      </w:r>
      <w:r w:rsidR="004C75AF">
        <w:t xml:space="preserve"> –</w:t>
      </w:r>
      <w:r>
        <w:t xml:space="preserve"> </w:t>
      </w:r>
      <w:r w:rsidR="002868D0" w:rsidRPr="002868D0">
        <w:t>the variable that provides the input values of a function</w:t>
      </w:r>
    </w:p>
    <w:p w:rsidR="002868D0" w:rsidRPr="002868D0" w:rsidRDefault="002868D0" w:rsidP="002868D0">
      <w:r w:rsidRPr="002868D0">
        <w:t>(The variable that you “choose for”.)</w:t>
      </w:r>
    </w:p>
    <w:p w:rsidR="004C75AF" w:rsidRDefault="004C75AF"/>
    <w:p w:rsidR="004C75AF" w:rsidRDefault="004C75AF"/>
    <w:p w:rsidR="002868D0" w:rsidRPr="002868D0" w:rsidRDefault="004C75AF" w:rsidP="002868D0">
      <w:r w:rsidRPr="003A6DA8">
        <w:rPr>
          <w:b/>
        </w:rPr>
        <w:t>Dependent Variable</w:t>
      </w:r>
      <w:r>
        <w:t xml:space="preserve"> – </w:t>
      </w:r>
      <w:r w:rsidR="003A6DA8">
        <w:t xml:space="preserve"> </w:t>
      </w:r>
      <w:r w:rsidR="002868D0" w:rsidRPr="002868D0">
        <w:t>the output values for a function</w:t>
      </w:r>
    </w:p>
    <w:p w:rsidR="002868D0" w:rsidRPr="002868D0" w:rsidRDefault="002868D0" w:rsidP="002868D0">
      <w:r w:rsidRPr="002868D0">
        <w:t>(Relies, or depends, on what the other variable is in the function.)</w:t>
      </w:r>
    </w:p>
    <w:p w:rsidR="004C75AF" w:rsidRDefault="004C75AF"/>
    <w:p w:rsidR="004C75AF" w:rsidRDefault="004C75AF"/>
    <w:p w:rsidR="004C75AF" w:rsidRDefault="004C75AF"/>
    <w:p w:rsidR="004C75AF" w:rsidRPr="003A6DA8" w:rsidRDefault="004C75AF">
      <w:pPr>
        <w:rPr>
          <w:b/>
          <w:sz w:val="28"/>
          <w:szCs w:val="28"/>
        </w:rPr>
      </w:pPr>
      <w:r w:rsidRPr="003A6DA8">
        <w:rPr>
          <w:b/>
          <w:sz w:val="28"/>
          <w:szCs w:val="28"/>
        </w:rPr>
        <w:t>I.  Three Views of a Function</w:t>
      </w:r>
    </w:p>
    <w:p w:rsidR="004C75AF" w:rsidRDefault="004C75AF"/>
    <w:p w:rsidR="004C75AF" w:rsidRDefault="004C75AF">
      <w:pPr>
        <w:rPr>
          <w:b/>
        </w:rPr>
      </w:pPr>
      <w:r w:rsidRPr="003A6DA8">
        <w:rPr>
          <w:b/>
        </w:rPr>
        <w:t>A.  As a function</w:t>
      </w:r>
    </w:p>
    <w:p w:rsidR="002868D0" w:rsidRDefault="002868D0">
      <w:pPr>
        <w:rPr>
          <w:b/>
        </w:rPr>
      </w:pPr>
    </w:p>
    <w:p w:rsidR="002868D0" w:rsidRPr="002868D0" w:rsidRDefault="002868D0">
      <w:r>
        <w:t>Choose values for x, substitute into function to find y</w:t>
      </w:r>
    </w:p>
    <w:p w:rsidR="004C75AF" w:rsidRDefault="004C75AF" w:rsidP="004C75AF"/>
    <w:p w:rsidR="002868D0" w:rsidRDefault="004C75AF" w:rsidP="004C75AF">
      <w:r>
        <w:tab/>
      </w:r>
      <w:r w:rsidRPr="001D5C31">
        <w:rPr>
          <w:position w:val="-10"/>
        </w:rPr>
        <w:object w:dxaOrig="10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6pt" o:ole="">
            <v:imagedata r:id="rId6" o:title=""/>
          </v:shape>
          <o:OLEObject Type="Embed" ProgID="Equation.DSMT4" ShapeID="_x0000_i1025" DrawAspect="Content" ObjectID="_1417000812" r:id="rId7"/>
        </w:object>
      </w:r>
      <w:r w:rsidR="002868D0">
        <w:tab/>
      </w:r>
      <w:r w:rsidR="002868D0">
        <w:tab/>
      </w:r>
      <w:r w:rsidR="002868D0" w:rsidRPr="002868D0">
        <w:rPr>
          <w:b/>
          <w:i/>
          <w:u w:val="single"/>
        </w:rPr>
        <w:t>x</w:t>
      </w:r>
      <w:r w:rsidR="002868D0" w:rsidRPr="002868D0">
        <w:rPr>
          <w:b/>
          <w:i/>
          <w:u w:val="single"/>
        </w:rPr>
        <w:tab/>
        <w:t>y</w:t>
      </w:r>
      <w:r w:rsidR="002868D0">
        <w:rPr>
          <w:b/>
          <w:i/>
          <w:u w:val="single"/>
        </w:rPr>
        <w:tab/>
        <w:t>(x, y)</w:t>
      </w:r>
    </w:p>
    <w:p w:rsidR="002868D0" w:rsidRDefault="002868D0" w:rsidP="004C75AF">
      <w:r>
        <w:tab/>
      </w:r>
      <w:r>
        <w:tab/>
      </w:r>
      <w:r>
        <w:tab/>
      </w:r>
      <w:r>
        <w:tab/>
        <w:t>0</w:t>
      </w:r>
      <w:r>
        <w:tab/>
        <w:t>3</w:t>
      </w:r>
      <w:r>
        <w:tab/>
        <w:t>(0, 3)</w:t>
      </w:r>
    </w:p>
    <w:p w:rsidR="002868D0" w:rsidRDefault="002868D0" w:rsidP="004C75AF">
      <w:r>
        <w:tab/>
      </w:r>
      <w:r>
        <w:tab/>
      </w:r>
      <w:r>
        <w:tab/>
      </w:r>
      <w:r>
        <w:tab/>
        <w:t>1</w:t>
      </w:r>
      <w:r>
        <w:tab/>
        <w:t>5</w:t>
      </w:r>
      <w:r>
        <w:tab/>
        <w:t>(1, 5)</w:t>
      </w:r>
    </w:p>
    <w:p w:rsidR="002868D0" w:rsidRDefault="002868D0" w:rsidP="004C75AF">
      <w:r>
        <w:tab/>
      </w:r>
      <w:r>
        <w:tab/>
      </w:r>
      <w:r>
        <w:tab/>
      </w:r>
      <w:r>
        <w:tab/>
        <w:t>2</w:t>
      </w:r>
      <w:r>
        <w:tab/>
        <w:t>7</w:t>
      </w:r>
      <w:r>
        <w:tab/>
        <w:t>(2, 7)</w:t>
      </w:r>
    </w:p>
    <w:p w:rsidR="002868D0" w:rsidRDefault="002868D0" w:rsidP="004C75AF">
      <w:r>
        <w:tab/>
      </w:r>
      <w:r>
        <w:tab/>
      </w:r>
      <w:r>
        <w:tab/>
      </w:r>
      <w:r>
        <w:tab/>
        <w:t>3</w:t>
      </w:r>
      <w:r>
        <w:tab/>
        <w:t>9</w:t>
      </w:r>
      <w:r>
        <w:tab/>
        <w:t>(3, 9)</w:t>
      </w:r>
    </w:p>
    <w:p w:rsidR="002868D0" w:rsidRDefault="002868D0" w:rsidP="004C75AF"/>
    <w:p w:rsidR="002868D0" w:rsidRDefault="002868D0" w:rsidP="004C75AF"/>
    <w:p w:rsidR="004C75AF" w:rsidRDefault="004C75AF" w:rsidP="004C75AF"/>
    <w:p w:rsidR="002868D0" w:rsidRDefault="002868D0" w:rsidP="004C75AF"/>
    <w:p w:rsidR="002868D0" w:rsidRDefault="002868D0" w:rsidP="004C75AF"/>
    <w:p w:rsidR="004C75AF" w:rsidRPr="003A6DA8" w:rsidRDefault="004C75AF" w:rsidP="004C75AF">
      <w:pPr>
        <w:rPr>
          <w:b/>
        </w:rPr>
      </w:pPr>
      <w:r w:rsidRPr="003A6DA8">
        <w:rPr>
          <w:b/>
        </w:rPr>
        <w:t>B.  As a table of values  (at least 3 pairs need to be given)</w:t>
      </w:r>
    </w:p>
    <w:p w:rsidR="004C75AF" w:rsidRDefault="004C75AF" w:rsidP="004C75AF"/>
    <w:p w:rsidR="004C75AF" w:rsidRDefault="004C75AF" w:rsidP="004C75AF"/>
    <w:p w:rsidR="004C75AF" w:rsidRDefault="003A6DA8" w:rsidP="003A6DA8">
      <w:pPr>
        <w:ind w:firstLine="720"/>
      </w:pPr>
      <w:r w:rsidRPr="001D5C31">
        <w:rPr>
          <w:position w:val="-10"/>
        </w:rPr>
        <w:object w:dxaOrig="1020" w:dyaOrig="320">
          <v:shape id="_x0000_i1027" type="#_x0000_t75" style="width:51pt;height:16pt" o:ole="">
            <v:imagedata r:id="rId6" o:title=""/>
          </v:shape>
          <o:OLEObject Type="Embed" ProgID="Equation.DSMT4" ShapeID="_x0000_i1027" DrawAspect="Content" ObjectID="_1417000813" r:id="rId8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3A6DA8" w:rsidRDefault="003A6DA8" w:rsidP="004C75AF"/>
    <w:p w:rsidR="003A6DA8" w:rsidRPr="003A6DA8" w:rsidRDefault="003A6DA8" w:rsidP="004C75AF">
      <w:pPr>
        <w:rPr>
          <w:i/>
          <w:u w:val="single"/>
        </w:rPr>
      </w:pPr>
      <w:r w:rsidRPr="003A6DA8">
        <w:rPr>
          <w:i/>
          <w:u w:val="single"/>
        </w:rPr>
        <w:t>x</w:t>
      </w:r>
      <w:r w:rsidRPr="003A6DA8">
        <w:rPr>
          <w:i/>
          <w:u w:val="single"/>
        </w:rPr>
        <w:tab/>
      </w:r>
      <w:r w:rsidRPr="003A6DA8">
        <w:rPr>
          <w:i/>
          <w:u w:val="single"/>
        </w:rPr>
        <w:tab/>
        <w:t>y</w:t>
      </w:r>
      <w:r w:rsidRPr="003A6DA8">
        <w:rPr>
          <w:i/>
          <w:u w:val="single"/>
        </w:rPr>
        <w:tab/>
      </w:r>
      <w:r w:rsidRPr="003A6DA8">
        <w:rPr>
          <w:i/>
          <w:u w:val="single"/>
        </w:rPr>
        <w:tab/>
      </w:r>
      <w:r w:rsidRPr="003A6DA8">
        <w:rPr>
          <w:u w:val="single"/>
        </w:rPr>
        <w:t>(</w:t>
      </w:r>
      <w:r w:rsidRPr="003A6DA8">
        <w:rPr>
          <w:i/>
          <w:u w:val="single"/>
        </w:rPr>
        <w:t>x, y</w:t>
      </w:r>
      <w:r w:rsidRPr="003A6DA8">
        <w:rPr>
          <w:u w:val="single"/>
        </w:rPr>
        <w:t>)</w:t>
      </w:r>
      <w:r w:rsidR="002868D0">
        <w:tab/>
      </w:r>
      <w:r w:rsidR="002868D0">
        <w:tab/>
      </w:r>
    </w:p>
    <w:p w:rsidR="004C75AF" w:rsidRDefault="004C75AF" w:rsidP="004C75AF"/>
    <w:p w:rsidR="004C75AF" w:rsidRDefault="003A6DA8" w:rsidP="004C75AF">
      <w:r>
        <w:t>0</w:t>
      </w:r>
      <w:r>
        <w:tab/>
      </w:r>
      <w:r>
        <w:tab/>
        <w:t>3</w:t>
      </w:r>
      <w:r>
        <w:tab/>
      </w:r>
      <w:r>
        <w:tab/>
        <w:t>(0, 3)</w:t>
      </w:r>
    </w:p>
    <w:p w:rsidR="003A6DA8" w:rsidRDefault="003A6DA8" w:rsidP="004C75AF"/>
    <w:p w:rsidR="003A6DA8" w:rsidRDefault="003A6DA8" w:rsidP="004C75AF">
      <w:r>
        <w:t>1</w:t>
      </w:r>
      <w:r>
        <w:tab/>
      </w:r>
      <w:r>
        <w:tab/>
        <w:t>6</w:t>
      </w:r>
      <w:r>
        <w:tab/>
      </w:r>
      <w:r>
        <w:tab/>
        <w:t>(1, 6)</w:t>
      </w:r>
    </w:p>
    <w:p w:rsidR="003A6DA8" w:rsidRDefault="003A6DA8" w:rsidP="004C75AF"/>
    <w:p w:rsidR="003A6DA8" w:rsidRDefault="003A6DA8" w:rsidP="004C75AF">
      <w:r>
        <w:t>2</w:t>
      </w:r>
      <w:r>
        <w:tab/>
      </w:r>
      <w:r>
        <w:tab/>
        <w:t>9</w:t>
      </w:r>
      <w:r>
        <w:tab/>
      </w:r>
      <w:r>
        <w:tab/>
        <w:t>(2, 9)</w:t>
      </w:r>
    </w:p>
    <w:p w:rsidR="004C75AF" w:rsidRDefault="004C75AF" w:rsidP="004C75AF"/>
    <w:p w:rsidR="004C75AF" w:rsidRDefault="004C75AF" w:rsidP="004C75AF"/>
    <w:p w:rsidR="004C75AF" w:rsidRPr="003A6DA8" w:rsidRDefault="004C75AF" w:rsidP="004C75AF">
      <w:pPr>
        <w:rPr>
          <w:b/>
        </w:rPr>
      </w:pPr>
      <w:r w:rsidRPr="003A6DA8">
        <w:rPr>
          <w:b/>
        </w:rPr>
        <w:lastRenderedPageBreak/>
        <w:t>C.  As a graph.</w:t>
      </w:r>
    </w:p>
    <w:p w:rsidR="004C75AF" w:rsidRDefault="004C75AF" w:rsidP="004C75AF"/>
    <w:p w:rsidR="003A6DA8" w:rsidRDefault="003A6DA8"/>
    <w:p w:rsidR="003A6DA8" w:rsidRDefault="003A6DA8">
      <w:r>
        <w:t xml:space="preserve">A cell phone plan costs $50 per month plus $0.05 per minute.  The total coast C(m) depends on the number of minutes that you talk.  Use the rule </w:t>
      </w:r>
      <w:r w:rsidRPr="003A6DA8">
        <w:rPr>
          <w:position w:val="-10"/>
        </w:rPr>
        <w:object w:dxaOrig="1860" w:dyaOrig="320">
          <v:shape id="_x0000_i1038" type="#_x0000_t75" style="width:93pt;height:16pt" o:ole="">
            <v:imagedata r:id="rId9" o:title=""/>
          </v:shape>
          <o:OLEObject Type="Embed" ProgID="Equation.DSMT4" ShapeID="_x0000_i1038" DrawAspect="Content" ObjectID="_1417000814" r:id="rId10"/>
        </w:object>
      </w:r>
      <w:r>
        <w:t xml:space="preserve"> to make a table and a graph of the cost for this phone.</w:t>
      </w:r>
    </w:p>
    <w:p w:rsidR="003A6DA8" w:rsidRDefault="003A6DA8"/>
    <w:p w:rsidR="003A6DA8" w:rsidRDefault="003A6DA8"/>
    <w:p w:rsidR="003A6DA8" w:rsidRDefault="002868D0">
      <w:r>
        <w:t>Since C(m) relies on the value(s) for m, choose values for m and evaluate.</w:t>
      </w:r>
    </w:p>
    <w:p w:rsidR="002868D0" w:rsidRDefault="002868D0"/>
    <w:p w:rsidR="002868D0" w:rsidRDefault="002868D0">
      <w:r>
        <w:tab/>
        <w:t>m</w:t>
      </w:r>
      <w:r>
        <w:tab/>
      </w:r>
      <w:r>
        <w:tab/>
        <w:t>C(m)</w:t>
      </w:r>
      <w:r>
        <w:tab/>
      </w:r>
      <w:r>
        <w:tab/>
        <w:t>(m, C(m))</w:t>
      </w:r>
    </w:p>
    <w:p w:rsidR="002868D0" w:rsidRDefault="002868D0">
      <w:r>
        <w:tab/>
        <w:t>0</w:t>
      </w:r>
      <w:r>
        <w:tab/>
      </w:r>
      <w:r>
        <w:tab/>
        <w:t>50</w:t>
      </w:r>
      <w:r>
        <w:tab/>
      </w:r>
      <w:r>
        <w:tab/>
        <w:t>(0, 50)</w:t>
      </w:r>
    </w:p>
    <w:p w:rsidR="002868D0" w:rsidRDefault="002868D0"/>
    <w:p w:rsidR="002868D0" w:rsidRDefault="002868D0">
      <w:r>
        <w:tab/>
        <w:t>100</w:t>
      </w:r>
      <w:r>
        <w:tab/>
      </w:r>
      <w:r>
        <w:tab/>
        <w:t>55</w:t>
      </w:r>
      <w:r>
        <w:tab/>
      </w:r>
      <w:r>
        <w:tab/>
        <w:t>(100, 55)</w:t>
      </w:r>
    </w:p>
    <w:p w:rsidR="002868D0" w:rsidRDefault="002868D0"/>
    <w:p w:rsidR="002868D0" w:rsidRDefault="002868D0">
      <w:r>
        <w:tab/>
        <w:t>200</w:t>
      </w:r>
      <w:r>
        <w:tab/>
      </w:r>
      <w:r>
        <w:tab/>
        <w:t>60</w:t>
      </w:r>
      <w:r>
        <w:tab/>
      </w:r>
      <w:r>
        <w:tab/>
        <w:t>(200, 60)</w:t>
      </w:r>
    </w:p>
    <w:p w:rsidR="002868D0" w:rsidRDefault="002868D0"/>
    <w:p w:rsidR="002868D0" w:rsidRDefault="002868D0">
      <w:r>
        <w:tab/>
        <w:t>300</w:t>
      </w:r>
      <w:r>
        <w:tab/>
      </w:r>
      <w:r>
        <w:tab/>
        <w:t>65</w:t>
      </w:r>
      <w:r>
        <w:tab/>
      </w:r>
      <w:r>
        <w:tab/>
        <w:t>(300, 65)</w:t>
      </w:r>
    </w:p>
    <w:p w:rsidR="003A6DA8" w:rsidRDefault="003A6DA8"/>
    <w:p w:rsidR="003A6DA8" w:rsidRDefault="003A6DA8"/>
    <w:p w:rsidR="003A6DA8" w:rsidRDefault="002868D0">
      <w:r w:rsidRPr="002868D0">
        <w:rPr>
          <w:b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E0681DD" wp14:editId="2AB0BE93">
                <wp:simplePos x="0" y="0"/>
                <wp:positionH relativeFrom="column">
                  <wp:posOffset>-241300</wp:posOffset>
                </wp:positionH>
                <wp:positionV relativeFrom="paragraph">
                  <wp:posOffset>78105</wp:posOffset>
                </wp:positionV>
                <wp:extent cx="0" cy="3429000"/>
                <wp:effectExtent l="0" t="0" r="19050" b="19050"/>
                <wp:wrapNone/>
                <wp:docPr id="51213" name="Lin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34290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13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9pt,6.15pt" to="-19pt,27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" strokecolor="black [3213]">
                <v:shadow color="#eeece1 [3214]"/>
              </v:line>
            </w:pict>
          </mc:Fallback>
        </mc:AlternateContent>
      </w:r>
      <w:r w:rsidRPr="002868D0">
        <w:rPr>
          <w:b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1FEB55D" wp14:editId="238059EC">
                <wp:simplePos x="0" y="0"/>
                <wp:positionH relativeFrom="column">
                  <wp:posOffset>-241300</wp:posOffset>
                </wp:positionH>
                <wp:positionV relativeFrom="paragraph">
                  <wp:posOffset>3507105</wp:posOffset>
                </wp:positionV>
                <wp:extent cx="4267200" cy="0"/>
                <wp:effectExtent l="0" t="0" r="19050" b="19050"/>
                <wp:wrapNone/>
                <wp:docPr id="51214" name="Line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4267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14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9pt,276.15pt" to="317pt,27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" strokecolor="black [3213]">
                <v:shadow color="#eeece1 [3214]"/>
              </v:line>
            </w:pict>
          </mc:Fallback>
        </mc:AlternateContent>
      </w:r>
      <w:r w:rsidRPr="002868D0">
        <w:rPr>
          <w:b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C73D775" wp14:editId="631D9C36">
                <wp:simplePos x="0" y="0"/>
                <wp:positionH relativeFrom="column">
                  <wp:posOffset>901700</wp:posOffset>
                </wp:positionH>
                <wp:positionV relativeFrom="paragraph">
                  <wp:posOffset>3964305</wp:posOffset>
                </wp:positionV>
                <wp:extent cx="1174750" cy="366395"/>
                <wp:effectExtent l="0" t="0" r="0" b="0"/>
                <wp:wrapNone/>
                <wp:docPr id="51215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4750" cy="366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2868D0" w:rsidRDefault="002868D0" w:rsidP="002868D0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ascii="Arial Black" w:hAnsi="Arial Black" w:cstheme="minorBidi"/>
                                <w:color w:val="000000" w:themeColor="text1"/>
                                <w:kern w:val="24"/>
                              </w:rPr>
                              <w:t>Minutes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5" o:spid="_x0000_s1026" type="#_x0000_t202" style="position:absolute;margin-left:71pt;margin-top:312.15pt;width:92.5pt;height:28.85pt;z-index:2516613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" filled="f" fillcolor="#4f81bd [3204]" stroked="f" strokecolor="black [3213]">
                <v:shadow color="#eeece1 [3214]"/>
                <v:textbox style="mso-fit-shape-to-text:t">
                  <w:txbxContent>
                    <w:p w:rsidR="002868D0" w:rsidRDefault="002868D0" w:rsidP="002868D0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ascii="Arial Black" w:hAnsi="Arial Black" w:cstheme="minorBidi"/>
                          <w:color w:val="000000" w:themeColor="text1"/>
                          <w:kern w:val="24"/>
                        </w:rPr>
                        <w:t>Minutes</w:t>
                      </w:r>
                    </w:p>
                  </w:txbxContent>
                </v:textbox>
              </v:shape>
            </w:pict>
          </mc:Fallback>
        </mc:AlternateContent>
      </w:r>
      <w:r w:rsidRPr="002868D0">
        <w:rPr>
          <w:b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3E4D261" wp14:editId="6C6792B3">
                <wp:simplePos x="0" y="0"/>
                <wp:positionH relativeFrom="column">
                  <wp:posOffset>-1155700</wp:posOffset>
                </wp:positionH>
                <wp:positionV relativeFrom="paragraph">
                  <wp:posOffset>611505</wp:posOffset>
                </wp:positionV>
                <wp:extent cx="755650" cy="366395"/>
                <wp:effectExtent l="0" t="0" r="0" b="0"/>
                <wp:wrapNone/>
                <wp:docPr id="51216" name="Text Box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755650" cy="366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2868D0" w:rsidRDefault="002868D0" w:rsidP="002868D0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ascii="Arial Black" w:hAnsi="Arial Black" w:cstheme="minorBidi"/>
                                <w:color w:val="000000" w:themeColor="text1"/>
                                <w:kern w:val="24"/>
                              </w:rPr>
                              <w:t>Cost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6" o:spid="_x0000_s1027" type="#_x0000_t202" style="position:absolute;margin-left:-91pt;margin-top:48.15pt;width:59.5pt;height:28.85pt;z-index:2516623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" filled="f" fillcolor="#4f81bd [3204]" stroked="f" strokecolor="black [3213]">
                <v:shadow color="#eeece1 [3214]"/>
                <v:textbox style="mso-fit-shape-to-text:t">
                  <w:txbxContent>
                    <w:p w:rsidR="002868D0" w:rsidRDefault="002868D0" w:rsidP="002868D0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ascii="Arial Black" w:hAnsi="Arial Black" w:cstheme="minorBidi"/>
                          <w:color w:val="000000" w:themeColor="text1"/>
                          <w:kern w:val="24"/>
                        </w:rPr>
                        <w:t>Cost</w:t>
                      </w:r>
                    </w:p>
                  </w:txbxContent>
                </v:textbox>
              </v:shape>
            </w:pict>
          </mc:Fallback>
        </mc:AlternateContent>
      </w:r>
      <w:r w:rsidRPr="002868D0">
        <w:rPr>
          <w:b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0741E9FD" wp14:editId="06BA4B3B">
                <wp:simplePos x="0" y="0"/>
                <wp:positionH relativeFrom="column">
                  <wp:posOffset>825500</wp:posOffset>
                </wp:positionH>
                <wp:positionV relativeFrom="paragraph">
                  <wp:posOffset>3507105</wp:posOffset>
                </wp:positionV>
                <wp:extent cx="0" cy="304800"/>
                <wp:effectExtent l="0" t="0" r="19050" b="19050"/>
                <wp:wrapNone/>
                <wp:docPr id="51217" name="Line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304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17" o:spid="_x0000_s1026" style="position:absolute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5pt,276.15pt" to="65pt,30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" strokecolor="black [3213]">
                <v:shadow color="#eeece1 [3214]"/>
              </v:line>
            </w:pict>
          </mc:Fallback>
        </mc:AlternateContent>
      </w:r>
      <w:r w:rsidRPr="002868D0">
        <w:rPr>
          <w:b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6988AD52" wp14:editId="3B6E0851">
                <wp:simplePos x="0" y="0"/>
                <wp:positionH relativeFrom="column">
                  <wp:posOffset>2044700</wp:posOffset>
                </wp:positionH>
                <wp:positionV relativeFrom="paragraph">
                  <wp:posOffset>3507105</wp:posOffset>
                </wp:positionV>
                <wp:extent cx="0" cy="304800"/>
                <wp:effectExtent l="0" t="0" r="19050" b="19050"/>
                <wp:wrapNone/>
                <wp:docPr id="51218" name="Line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304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18" o:spid="_x0000_s1026" style="position:absolute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1pt,276.15pt" to="161pt,30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" strokecolor="black [3213]">
                <v:shadow color="#eeece1 [3214]"/>
              </v:line>
            </w:pict>
          </mc:Fallback>
        </mc:AlternateContent>
      </w:r>
      <w:r w:rsidRPr="002868D0">
        <w:rPr>
          <w:b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68914885" wp14:editId="2897FB19">
                <wp:simplePos x="0" y="0"/>
                <wp:positionH relativeFrom="column">
                  <wp:posOffset>3187700</wp:posOffset>
                </wp:positionH>
                <wp:positionV relativeFrom="paragraph">
                  <wp:posOffset>3507105</wp:posOffset>
                </wp:positionV>
                <wp:extent cx="0" cy="304800"/>
                <wp:effectExtent l="0" t="0" r="19050" b="19050"/>
                <wp:wrapNone/>
                <wp:docPr id="51219" name="Lin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>
                          <a:off x="0" y="0"/>
                          <a:ext cx="0" cy="304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19" o:spid="_x0000_s1026" style="position:absolute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1pt,276.15pt" to="251pt,30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" strokecolor="black [3213]">
                <v:shadow color="#eeece1 [3214]"/>
              </v:line>
            </w:pict>
          </mc:Fallback>
        </mc:AlternateContent>
      </w:r>
      <w:r w:rsidRPr="002868D0">
        <w:rPr>
          <w:b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57002102" wp14:editId="3AFF2092">
                <wp:simplePos x="0" y="0"/>
                <wp:positionH relativeFrom="column">
                  <wp:posOffset>1816100</wp:posOffset>
                </wp:positionH>
                <wp:positionV relativeFrom="paragraph">
                  <wp:posOffset>3811905</wp:posOffset>
                </wp:positionV>
                <wp:extent cx="488950" cy="274320"/>
                <wp:effectExtent l="0" t="0" r="0" b="0"/>
                <wp:wrapNone/>
                <wp:docPr id="51220" name="Text Box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895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2868D0" w:rsidRDefault="002868D0" w:rsidP="002868D0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ascii="Arial Black" w:hAnsi="Arial Black" w:cstheme="minorBidi"/>
                                <w:color w:val="000000" w:themeColor="text1"/>
                                <w:kern w:val="24"/>
                              </w:rPr>
                              <w:t>200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0" o:spid="_x0000_s1028" type="#_x0000_t202" style="position:absolute;margin-left:143pt;margin-top:300.15pt;width:38.5pt;height:21.6pt;z-index:25166643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" filled="f" fillcolor="#4f81bd [3204]" stroked="f" strokecolor="black [3213]">
                <v:shadow color="#eeece1 [3214]"/>
                <v:textbox style="mso-fit-shape-to-text:t">
                  <w:txbxContent>
                    <w:p w:rsidR="002868D0" w:rsidRDefault="002868D0" w:rsidP="002868D0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ascii="Arial Black" w:hAnsi="Arial Black" w:cstheme="minorBidi"/>
                          <w:color w:val="000000" w:themeColor="text1"/>
                          <w:kern w:val="24"/>
                        </w:rPr>
                        <w:t>200</w:t>
                      </w:r>
                    </w:p>
                  </w:txbxContent>
                </v:textbox>
              </v:shape>
            </w:pict>
          </mc:Fallback>
        </mc:AlternateContent>
      </w:r>
      <w:r w:rsidRPr="002868D0">
        <w:rPr>
          <w:b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2854E82F" wp14:editId="5C5C2B90">
                <wp:simplePos x="0" y="0"/>
                <wp:positionH relativeFrom="column">
                  <wp:posOffset>-469900</wp:posOffset>
                </wp:positionH>
                <wp:positionV relativeFrom="paragraph">
                  <wp:posOffset>2821305</wp:posOffset>
                </wp:positionV>
                <wp:extent cx="228600" cy="0"/>
                <wp:effectExtent l="0" t="0" r="19050" b="19050"/>
                <wp:wrapNone/>
                <wp:docPr id="51221" name="Lin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H="1"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1" o:spid="_x0000_s1026" style="position:absolute;flip:x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7pt,222.15pt" to="-19pt,22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" strokecolor="black [3213]">
                <v:shadow color="#eeece1 [3214]"/>
              </v:line>
            </w:pict>
          </mc:Fallback>
        </mc:AlternateContent>
      </w:r>
      <w:r w:rsidRPr="002868D0">
        <w:rPr>
          <w:b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F24B09E" wp14:editId="0D98572C">
                <wp:simplePos x="0" y="0"/>
                <wp:positionH relativeFrom="column">
                  <wp:posOffset>-469900</wp:posOffset>
                </wp:positionH>
                <wp:positionV relativeFrom="paragraph">
                  <wp:posOffset>2059305</wp:posOffset>
                </wp:positionV>
                <wp:extent cx="228600" cy="0"/>
                <wp:effectExtent l="0" t="0" r="19050" b="19050"/>
                <wp:wrapNone/>
                <wp:docPr id="51222" name="Line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H="1"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2" o:spid="_x0000_s1026" style="position:absolute;flip:x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7pt,162.15pt" to="-19pt,16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" strokecolor="black [3213]">
                <v:shadow color="#eeece1 [3214]"/>
              </v:line>
            </w:pict>
          </mc:Fallback>
        </mc:AlternateContent>
      </w:r>
      <w:r w:rsidRPr="002868D0">
        <w:rPr>
          <w:b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48F631B7" wp14:editId="27DE1DA9">
                <wp:simplePos x="0" y="0"/>
                <wp:positionH relativeFrom="column">
                  <wp:posOffset>-469900</wp:posOffset>
                </wp:positionH>
                <wp:positionV relativeFrom="paragraph">
                  <wp:posOffset>1373505</wp:posOffset>
                </wp:positionV>
                <wp:extent cx="228600" cy="0"/>
                <wp:effectExtent l="0" t="0" r="19050" b="19050"/>
                <wp:wrapNone/>
                <wp:docPr id="51223" name="Line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H="1">
                          <a:off x="0" y="0"/>
                          <a:ext cx="228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3" o:spid="_x0000_s1026" style="position:absolute;flip:x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37pt,108.15pt" to="-19pt,108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" strokecolor="black [3213]">
                <v:shadow color="#eeece1 [3214]"/>
              </v:line>
            </w:pict>
          </mc:Fallback>
        </mc:AlternateContent>
      </w:r>
      <w:r w:rsidRPr="002868D0">
        <w:rPr>
          <w:b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7A405F2" wp14:editId="2A84EFF4">
                <wp:simplePos x="0" y="0"/>
                <wp:positionH relativeFrom="column">
                  <wp:posOffset>-1003300</wp:posOffset>
                </wp:positionH>
                <wp:positionV relativeFrom="paragraph">
                  <wp:posOffset>2668905</wp:posOffset>
                </wp:positionV>
                <wp:extent cx="387350" cy="274320"/>
                <wp:effectExtent l="0" t="0" r="0" b="0"/>
                <wp:wrapNone/>
                <wp:docPr id="51224" name="Text Box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35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2868D0" w:rsidRDefault="002868D0" w:rsidP="002868D0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ascii="Arial Black" w:hAnsi="Arial Black" w:cstheme="minorBidi"/>
                                <w:color w:val="000000" w:themeColor="text1"/>
                                <w:kern w:val="24"/>
                              </w:rPr>
                              <w:t>50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4" o:spid="_x0000_s1029" type="#_x0000_t202" style="position:absolute;margin-left:-79pt;margin-top:210.15pt;width:30.5pt;height:21.6pt;z-index:25167052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" filled="f" fillcolor="#4f81bd [3204]" stroked="f" strokecolor="black [3213]">
                <v:shadow color="#eeece1 [3214]"/>
                <v:textbox style="mso-fit-shape-to-text:t">
                  <w:txbxContent>
                    <w:p w:rsidR="002868D0" w:rsidRDefault="002868D0" w:rsidP="002868D0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ascii="Arial Black" w:hAnsi="Arial Black" w:cstheme="minorBidi"/>
                          <w:color w:val="000000" w:themeColor="text1"/>
                          <w:kern w:val="24"/>
                        </w:rPr>
                        <w:t>50</w:t>
                      </w:r>
                    </w:p>
                  </w:txbxContent>
                </v:textbox>
              </v:shape>
            </w:pict>
          </mc:Fallback>
        </mc:AlternateContent>
      </w:r>
      <w:r w:rsidRPr="002868D0">
        <w:rPr>
          <w:b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13004F7D" wp14:editId="0DF62988">
                <wp:simplePos x="0" y="0"/>
                <wp:positionH relativeFrom="column">
                  <wp:posOffset>-1003300</wp:posOffset>
                </wp:positionH>
                <wp:positionV relativeFrom="paragraph">
                  <wp:posOffset>1297305</wp:posOffset>
                </wp:positionV>
                <wp:extent cx="387350" cy="274320"/>
                <wp:effectExtent l="0" t="0" r="0" b="0"/>
                <wp:wrapNone/>
                <wp:docPr id="51225" name="Text Box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8735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2868D0" w:rsidRDefault="002868D0" w:rsidP="002868D0">
                            <w:pPr>
                              <w:pStyle w:val="NormalWeb"/>
                              <w:kinsoku w:val="0"/>
                              <w:overflowPunct w:val="0"/>
                              <w:spacing w:before="0" w:beforeAutospacing="0" w:after="0" w:afterAutospacing="0"/>
                              <w:textAlignment w:val="baseline"/>
                            </w:pPr>
                            <w:r>
                              <w:rPr>
                                <w:rFonts w:ascii="Arial Black" w:hAnsi="Arial Black" w:cstheme="minorBidi"/>
                                <w:color w:val="000000" w:themeColor="text1"/>
                                <w:kern w:val="24"/>
                              </w:rPr>
                              <w:t>60</w:t>
                            </w:r>
                          </w:p>
                        </w:txbxContent>
                      </wps:txbx>
                      <wps:bodyPr wrap="non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5" o:spid="_x0000_s1030" type="#_x0000_t202" style="position:absolute;margin-left:-79pt;margin-top:102.15pt;width:30.5pt;height:21.6pt;z-index:25167155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" filled="f" fillcolor="#4f81bd [3204]" stroked="f" strokecolor="black [3213]">
                <v:shadow color="#eeece1 [3214]"/>
                <v:textbox style="mso-fit-shape-to-text:t">
                  <w:txbxContent>
                    <w:p w:rsidR="002868D0" w:rsidRDefault="002868D0" w:rsidP="002868D0">
                      <w:pPr>
                        <w:pStyle w:val="NormalWeb"/>
                        <w:kinsoku w:val="0"/>
                        <w:overflowPunct w:val="0"/>
                        <w:spacing w:before="0" w:beforeAutospacing="0" w:after="0" w:afterAutospacing="0"/>
                        <w:textAlignment w:val="baseline"/>
                      </w:pPr>
                      <w:r>
                        <w:rPr>
                          <w:rFonts w:ascii="Arial Black" w:hAnsi="Arial Black" w:cstheme="minorBidi"/>
                          <w:color w:val="000000" w:themeColor="text1"/>
                          <w:kern w:val="24"/>
                        </w:rPr>
                        <w:t>60</w:t>
                      </w:r>
                    </w:p>
                  </w:txbxContent>
                </v:textbox>
              </v:shape>
            </w:pict>
          </mc:Fallback>
        </mc:AlternateContent>
      </w:r>
      <w:r w:rsidRPr="002868D0">
        <w:rPr>
          <w:b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44DFCF6F" wp14:editId="59259CE1">
                <wp:simplePos x="0" y="0"/>
                <wp:positionH relativeFrom="column">
                  <wp:posOffset>-317500</wp:posOffset>
                </wp:positionH>
                <wp:positionV relativeFrom="paragraph">
                  <wp:posOffset>2745105</wp:posOffset>
                </wp:positionV>
                <wp:extent cx="152400" cy="152400"/>
                <wp:effectExtent l="0" t="0" r="19050" b="19050"/>
                <wp:wrapNone/>
                <wp:docPr id="51226" name="Oval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52400"/>
                        </a:xfrm>
                        <a:prstGeom prst="ellipse">
                          <a:avLst/>
                        </a:prstGeom>
                        <a:solidFill>
                          <a:schemeClr val="hlink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oval id="Oval 26" o:spid="_x0000_s1026" style="position:absolute;margin-left:-25pt;margin-top:216.15pt;width:12pt;height:12pt;z-index:25167257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" fillcolor="blue [3210]" strokecolor="black [3213]">
                <v:shadow color="#eeece1 [3214]"/>
              </v:oval>
            </w:pict>
          </mc:Fallback>
        </mc:AlternateContent>
      </w:r>
      <w:r w:rsidRPr="002868D0">
        <w:rPr>
          <w:b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E981B7C" wp14:editId="3C633472">
                <wp:simplePos x="0" y="0"/>
                <wp:positionH relativeFrom="column">
                  <wp:posOffset>673100</wp:posOffset>
                </wp:positionH>
                <wp:positionV relativeFrom="paragraph">
                  <wp:posOffset>2059305</wp:posOffset>
                </wp:positionV>
                <wp:extent cx="152400" cy="152400"/>
                <wp:effectExtent l="0" t="0" r="19050" b="19050"/>
                <wp:wrapNone/>
                <wp:docPr id="51227" name="Oval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52400"/>
                        </a:xfrm>
                        <a:prstGeom prst="ellipse">
                          <a:avLst/>
                        </a:prstGeom>
                        <a:solidFill>
                          <a:schemeClr val="hlink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oval id="Oval 27" o:spid="_x0000_s1026" style="position:absolute;margin-left:53pt;margin-top:162.15pt;width:12pt;height:12pt;z-index:25167360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" fillcolor="blue [3210]" strokecolor="black [3213]">
                <v:shadow color="#eeece1 [3214]"/>
              </v:oval>
            </w:pict>
          </mc:Fallback>
        </mc:AlternateContent>
      </w:r>
      <w:r w:rsidRPr="002868D0">
        <w:rPr>
          <w:b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F053E20" wp14:editId="672D440A">
                <wp:simplePos x="0" y="0"/>
                <wp:positionH relativeFrom="column">
                  <wp:posOffset>1968500</wp:posOffset>
                </wp:positionH>
                <wp:positionV relativeFrom="paragraph">
                  <wp:posOffset>1221105</wp:posOffset>
                </wp:positionV>
                <wp:extent cx="152400" cy="152400"/>
                <wp:effectExtent l="0" t="0" r="19050" b="19050"/>
                <wp:wrapNone/>
                <wp:docPr id="51228" name="Oval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52400" cy="152400"/>
                        </a:xfrm>
                        <a:prstGeom prst="ellipse">
                          <a:avLst/>
                        </a:prstGeom>
                        <a:solidFill>
                          <a:schemeClr val="hlink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wrap="none" anchor="ctr"/>
                    </wps:wsp>
                  </a:graphicData>
                </a:graphic>
              </wp:anchor>
            </w:drawing>
          </mc:Choice>
          <mc:Fallback>
            <w:pict>
              <v:oval id="Oval 28" o:spid="_x0000_s1026" style="position:absolute;margin-left:155pt;margin-top:96.15pt;width:12pt;height:12pt;z-index:25167462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" fillcolor="blue [3210]" strokecolor="black [3213]">
                <v:shadow color="#eeece1 [3214]"/>
              </v:oval>
            </w:pict>
          </mc:Fallback>
        </mc:AlternateContent>
      </w:r>
      <w:r w:rsidRPr="002868D0">
        <w:rPr>
          <w:b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4DA429F1" wp14:editId="2DE9DA85">
                <wp:simplePos x="0" y="0"/>
                <wp:positionH relativeFrom="column">
                  <wp:posOffset>-241300</wp:posOffset>
                </wp:positionH>
                <wp:positionV relativeFrom="paragraph">
                  <wp:posOffset>230505</wp:posOffset>
                </wp:positionV>
                <wp:extent cx="3810000" cy="2590800"/>
                <wp:effectExtent l="38100" t="38100" r="38100" b="38100"/>
                <wp:wrapNone/>
                <wp:docPr id="51229" name="Line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 bwMode="auto">
                        <a:xfrm flipV="1">
                          <a:off x="0" y="0"/>
                          <a:ext cx="3810000" cy="2590800"/>
                        </a:xfrm>
                        <a:prstGeom prst="line">
                          <a:avLst/>
                        </a:prstGeom>
                        <a:noFill/>
                        <a:ln w="76200">
                          <a:solidFill>
                            <a:schemeClr val="hlink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Line 29" o:spid="_x0000_s1026" style="position:absolute;flip:y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-19pt,18.15pt" to="281pt,22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" strokecolor="blue [3210]" strokeweight="6pt">
                <v:stroke endarrow="block"/>
                <v:shadow color="#eeece1 [3214]"/>
              </v:line>
            </w:pict>
          </mc:Fallback>
        </mc:AlternateContent>
      </w:r>
      <w:r>
        <w:t>Once you have some ordered pairs, plot the points on a graph and connect.</w:t>
      </w:r>
    </w:p>
    <w:p w:rsidR="002868D0" w:rsidRDefault="002868D0"/>
    <w:p w:rsidR="002868D0" w:rsidRDefault="002868D0"/>
    <w:p w:rsidR="002868D0" w:rsidRDefault="002868D0"/>
    <w:p w:rsidR="002868D0" w:rsidRDefault="002868D0"/>
    <w:p w:rsidR="002868D0" w:rsidRDefault="002868D0"/>
    <w:p w:rsidR="002868D0" w:rsidRDefault="002868D0"/>
    <w:p w:rsidR="002868D0" w:rsidRDefault="002868D0"/>
    <w:p w:rsidR="002868D0" w:rsidRDefault="002868D0"/>
    <w:p w:rsidR="003A6DA8" w:rsidRDefault="003A6DA8"/>
    <w:p w:rsidR="003A6DA8" w:rsidRDefault="003A6DA8"/>
    <w:p w:rsidR="003A6DA8" w:rsidRDefault="003A6DA8"/>
    <w:p w:rsidR="003A6DA8" w:rsidRDefault="003A6DA8"/>
    <w:p w:rsidR="003A6DA8" w:rsidRDefault="003A6DA8"/>
    <w:p w:rsidR="003A6DA8" w:rsidRDefault="003A6DA8"/>
    <w:p w:rsidR="003A6DA8" w:rsidRDefault="003A6DA8"/>
    <w:p w:rsidR="003A6DA8" w:rsidRDefault="003A6DA8"/>
    <w:p w:rsidR="003A6DA8" w:rsidRDefault="003A6DA8"/>
    <w:p w:rsidR="003A6DA8" w:rsidRDefault="003A6DA8"/>
    <w:p w:rsidR="003A6DA8" w:rsidRDefault="003A6DA8"/>
    <w:p w:rsidR="002868D0" w:rsidRDefault="002868D0">
      <w:pPr>
        <w:rPr>
          <w:b/>
        </w:rPr>
      </w:pPr>
    </w:p>
    <w:p w:rsidR="002868D0" w:rsidRDefault="002868D0">
      <w:pPr>
        <w:rPr>
          <w:b/>
        </w:rPr>
      </w:pPr>
    </w:p>
    <w:p w:rsidR="002868D0" w:rsidRDefault="002868D0">
      <w:pPr>
        <w:rPr>
          <w:b/>
        </w:rPr>
      </w:pPr>
    </w:p>
    <w:p w:rsidR="002868D0" w:rsidRDefault="002868D0">
      <w:pPr>
        <w:rPr>
          <w:b/>
        </w:rPr>
      </w:pPr>
    </w:p>
    <w:p w:rsidR="002868D0" w:rsidRDefault="002868D0">
      <w:pPr>
        <w:rPr>
          <w:b/>
        </w:rPr>
      </w:pPr>
    </w:p>
    <w:p w:rsidR="002868D0" w:rsidRDefault="002868D0">
      <w:pPr>
        <w:rPr>
          <w:b/>
        </w:rPr>
      </w:pPr>
    </w:p>
    <w:p w:rsidR="003A6DA8" w:rsidRDefault="003A6DA8">
      <w:pPr>
        <w:rPr>
          <w:b/>
        </w:rPr>
      </w:pPr>
      <w:r>
        <w:rPr>
          <w:b/>
        </w:rPr>
        <w:lastRenderedPageBreak/>
        <w:t xml:space="preserve">II.  </w:t>
      </w:r>
      <w:r w:rsidRPr="003A6DA8">
        <w:rPr>
          <w:b/>
        </w:rPr>
        <w:t>Make a table and graph of the following functions:</w:t>
      </w:r>
    </w:p>
    <w:p w:rsidR="00946802" w:rsidRDefault="00946802">
      <w:pPr>
        <w:rPr>
          <w:b/>
        </w:rPr>
      </w:pPr>
    </w:p>
    <w:p w:rsidR="00946802" w:rsidRDefault="00946802">
      <w:pPr>
        <w:rPr>
          <w:b/>
        </w:rPr>
      </w:pPr>
      <w:r>
        <w:rPr>
          <w:b/>
        </w:rPr>
        <w:t>NOTE:  The designation f(x) is read “the function of x).  This is just another way to show that the value of x is the independent variable and that the value for f(x) relies on what the value for x is equal to.</w:t>
      </w:r>
    </w:p>
    <w:p w:rsidR="00946802" w:rsidRPr="003A6DA8" w:rsidRDefault="00946802">
      <w:pPr>
        <w:rPr>
          <w:b/>
        </w:rPr>
      </w:pPr>
      <w:r>
        <w:rPr>
          <w:b/>
        </w:rPr>
        <w:t>(Treat any function with an f(x), f(g), f(h), etc as being equal to y)</w:t>
      </w:r>
      <w:bookmarkStart w:id="0" w:name="_GoBack"/>
      <w:bookmarkEnd w:id="0"/>
    </w:p>
    <w:p w:rsidR="003A6DA8" w:rsidRDefault="003A6DA8"/>
    <w:p w:rsidR="003A6DA8" w:rsidRDefault="003A6DA8"/>
    <w:p w:rsidR="003A6DA8" w:rsidRDefault="003A6DA8">
      <w:r w:rsidRPr="003A6DA8">
        <w:rPr>
          <w:position w:val="-14"/>
        </w:rPr>
        <w:object w:dxaOrig="940" w:dyaOrig="400">
          <v:shape id="_x0000_i1030" type="#_x0000_t75" style="width:47pt;height:20pt" o:ole="">
            <v:imagedata r:id="rId11" o:title=""/>
          </v:shape>
          <o:OLEObject Type="Embed" ProgID="Equation.DSMT4" ShapeID="_x0000_i1030" DrawAspect="Content" ObjectID="_1417000815" r:id="rId12"/>
        </w:object>
      </w:r>
      <w:r>
        <w:tab/>
      </w:r>
      <w:r>
        <w:tab/>
      </w:r>
      <w:r>
        <w:tab/>
      </w:r>
      <w:r>
        <w:tab/>
      </w:r>
      <w:r w:rsidRPr="003A6DA8">
        <w:rPr>
          <w:position w:val="-10"/>
        </w:rPr>
        <w:object w:dxaOrig="1320" w:dyaOrig="360">
          <v:shape id="_x0000_i1031" type="#_x0000_t75" style="width:66pt;height:18pt" o:ole="">
            <v:imagedata r:id="rId13" o:title=""/>
          </v:shape>
          <o:OLEObject Type="Embed" ProgID="Equation.DSMT4" ShapeID="_x0000_i1031" DrawAspect="Content" ObjectID="_1417000816" r:id="rId14"/>
        </w:object>
      </w:r>
    </w:p>
    <w:p w:rsidR="003A6DA8" w:rsidRDefault="003A6DA8"/>
    <w:p w:rsidR="003A6DA8" w:rsidRPr="0061730C" w:rsidRDefault="002868D0">
      <w:pPr>
        <w:rPr>
          <w:b/>
          <w:u w:val="single"/>
        </w:rPr>
      </w:pPr>
      <w:r w:rsidRPr="0061730C">
        <w:rPr>
          <w:b/>
          <w:i/>
          <w:u w:val="single"/>
        </w:rPr>
        <w:t>x</w:t>
      </w:r>
      <w:r w:rsidRPr="0061730C">
        <w:rPr>
          <w:b/>
          <w:i/>
          <w:u w:val="single"/>
        </w:rPr>
        <w:tab/>
        <w:t>y</w:t>
      </w:r>
      <w:r w:rsidRPr="0061730C">
        <w:rPr>
          <w:b/>
        </w:rPr>
        <w:tab/>
      </w:r>
      <w:r w:rsidRPr="0061730C">
        <w:rPr>
          <w:b/>
        </w:rPr>
        <w:tab/>
      </w:r>
      <w:r w:rsidRPr="0061730C">
        <w:rPr>
          <w:b/>
        </w:rPr>
        <w:tab/>
      </w:r>
      <w:r w:rsidRPr="0061730C">
        <w:rPr>
          <w:b/>
        </w:rPr>
        <w:tab/>
      </w:r>
      <w:r w:rsidRPr="0061730C">
        <w:rPr>
          <w:b/>
          <w:i/>
          <w:u w:val="single"/>
        </w:rPr>
        <w:t>x</w:t>
      </w:r>
      <w:r w:rsidRPr="0061730C">
        <w:rPr>
          <w:b/>
          <w:i/>
          <w:u w:val="single"/>
        </w:rPr>
        <w:tab/>
        <w:t>f(x)</w:t>
      </w:r>
    </w:p>
    <w:p w:rsidR="003A6DA8" w:rsidRDefault="0061730C">
      <w:r>
        <w:t>0</w:t>
      </w:r>
      <w:r>
        <w:tab/>
        <w:t>1</w:t>
      </w:r>
      <w:r>
        <w:tab/>
      </w:r>
      <w:r>
        <w:tab/>
      </w:r>
      <w:r>
        <w:tab/>
      </w:r>
      <w:r>
        <w:tab/>
        <w:t>0</w:t>
      </w:r>
      <w:r>
        <w:tab/>
        <w:t>3</w:t>
      </w:r>
    </w:p>
    <w:p w:rsidR="003A6DA8" w:rsidRDefault="0061730C">
      <w:r>
        <w:t>1</w:t>
      </w:r>
      <w:r>
        <w:tab/>
        <w:t>2</w:t>
      </w:r>
      <w:r>
        <w:tab/>
      </w:r>
      <w:r>
        <w:tab/>
      </w:r>
      <w:r>
        <w:tab/>
      </w:r>
      <w:r>
        <w:tab/>
        <w:t>1</w:t>
      </w:r>
      <w:r>
        <w:tab/>
        <w:t>4</w:t>
      </w:r>
    </w:p>
    <w:p w:rsidR="003A6DA8" w:rsidRDefault="0061730C">
      <w:r>
        <w:t>2</w:t>
      </w:r>
      <w:r>
        <w:tab/>
        <w:t>3</w:t>
      </w:r>
      <w:r>
        <w:tab/>
      </w:r>
      <w:r>
        <w:tab/>
      </w:r>
      <w:r>
        <w:tab/>
      </w:r>
      <w:r>
        <w:tab/>
        <w:t>2</w:t>
      </w:r>
      <w:r>
        <w:tab/>
        <w:t>7</w:t>
      </w:r>
    </w:p>
    <w:p w:rsidR="0061730C" w:rsidRDefault="0061730C">
      <w:r>
        <w:t>3</w:t>
      </w:r>
      <w:r>
        <w:tab/>
        <w:t>4</w:t>
      </w:r>
      <w:r>
        <w:tab/>
      </w:r>
      <w:r>
        <w:tab/>
      </w:r>
      <w:r>
        <w:tab/>
      </w:r>
      <w:r>
        <w:tab/>
        <w:t>3</w:t>
      </w:r>
      <w:r>
        <w:tab/>
        <w:t>12</w:t>
      </w:r>
    </w:p>
    <w:p w:rsidR="0061730C" w:rsidRDefault="0061730C"/>
    <w:p w:rsidR="0061730C" w:rsidRDefault="0061730C">
      <w:r>
        <w:t>Since these are “special” functions (absolute value and squared), pick some negative values for x also.</w:t>
      </w:r>
    </w:p>
    <w:p w:rsidR="0061730C" w:rsidRDefault="0061730C"/>
    <w:p w:rsidR="0061730C" w:rsidRDefault="0061730C">
      <w:r>
        <w:t>-1</w:t>
      </w:r>
      <w:r>
        <w:tab/>
        <w:t>2</w:t>
      </w:r>
      <w:r>
        <w:tab/>
      </w:r>
      <w:r>
        <w:tab/>
      </w:r>
      <w:r>
        <w:tab/>
      </w:r>
      <w:r>
        <w:tab/>
        <w:t>-1</w:t>
      </w:r>
      <w:r>
        <w:tab/>
        <w:t>4</w:t>
      </w:r>
    </w:p>
    <w:p w:rsidR="003A6DA8" w:rsidRDefault="0061730C">
      <w:r>
        <w:t>-2</w:t>
      </w:r>
      <w:r>
        <w:tab/>
        <w:t>3</w:t>
      </w:r>
      <w:r>
        <w:tab/>
      </w:r>
      <w:r>
        <w:tab/>
      </w:r>
      <w:r>
        <w:tab/>
      </w:r>
      <w:r>
        <w:tab/>
        <w:t>-2</w:t>
      </w:r>
      <w:r>
        <w:tab/>
        <w:t>7</w:t>
      </w:r>
    </w:p>
    <w:p w:rsidR="003A6DA8" w:rsidRDefault="0061730C">
      <w:r>
        <w:t>-3</w:t>
      </w:r>
      <w:r>
        <w:tab/>
        <w:t>4</w:t>
      </w:r>
      <w:r>
        <w:tab/>
      </w:r>
      <w:r>
        <w:tab/>
      </w:r>
      <w:r>
        <w:tab/>
      </w:r>
      <w:r>
        <w:tab/>
        <w:t>-3</w:t>
      </w:r>
      <w:r>
        <w:tab/>
        <w:t>12</w:t>
      </w:r>
    </w:p>
    <w:p w:rsidR="003A6DA8" w:rsidRDefault="003A6DA8"/>
    <w:p w:rsidR="003A6DA8" w:rsidRDefault="003A6DA8"/>
    <w:p w:rsidR="003A6DA8" w:rsidRDefault="003A6DA8"/>
    <w:p w:rsidR="003A6DA8" w:rsidRDefault="0061730C">
      <w:r w:rsidRPr="0061730C">
        <w:rPr>
          <w:b/>
        </w:rPr>
        <w:t>HINT:</w:t>
      </w:r>
      <w:r>
        <w:t xml:space="preserve">  An absolute value function will give you a “V” graph.</w:t>
      </w:r>
    </w:p>
    <w:p w:rsidR="0061730C" w:rsidRDefault="0061730C">
      <w:r>
        <w:tab/>
        <w:t>A squared function will give you an “U” graph.</w:t>
      </w:r>
    </w:p>
    <w:p w:rsidR="003A6DA8" w:rsidRDefault="003A6DA8"/>
    <w:p w:rsidR="003A6DA8" w:rsidRDefault="003A6DA8"/>
    <w:p w:rsidR="003A6DA8" w:rsidRDefault="003A6DA8"/>
    <w:p w:rsidR="003A6DA8" w:rsidRDefault="003A6DA8"/>
    <w:sectPr w:rsidR="003A6DA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2681671"/>
    <w:multiLevelType w:val="hybridMultilevel"/>
    <w:tmpl w:val="67743294"/>
    <w:lvl w:ilvl="0" w:tplc="AB30FB56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D458B398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6DA82E1A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E62CB6D2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1E68C98C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C1E92DC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7B420FE8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8886FFC6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D0E2E18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51AA345E"/>
    <w:multiLevelType w:val="hybridMultilevel"/>
    <w:tmpl w:val="560EDF86"/>
    <w:lvl w:ilvl="0" w:tplc="C2ACE740">
      <w:start w:val="1"/>
      <w:numFmt w:val="bullet"/>
      <w:lvlText w:val="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D9ECBC6" w:tentative="1">
      <w:start w:val="1"/>
      <w:numFmt w:val="bullet"/>
      <w:lvlText w:val="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FA2C1B96" w:tentative="1">
      <w:start w:val="1"/>
      <w:numFmt w:val="bullet"/>
      <w:lvlText w:val="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108EE1C" w:tentative="1">
      <w:start w:val="1"/>
      <w:numFmt w:val="bullet"/>
      <w:lvlText w:val="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57CEF264" w:tentative="1">
      <w:start w:val="1"/>
      <w:numFmt w:val="bullet"/>
      <w:lvlText w:val="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9230C994" w:tentative="1">
      <w:start w:val="1"/>
      <w:numFmt w:val="bullet"/>
      <w:lvlText w:val="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894B3DA" w:tentative="1">
      <w:start w:val="1"/>
      <w:numFmt w:val="bullet"/>
      <w:lvlText w:val="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3EBAEFE0" w:tentative="1">
      <w:start w:val="1"/>
      <w:numFmt w:val="bullet"/>
      <w:lvlText w:val="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0672BF0E" w:tentative="1">
      <w:start w:val="1"/>
      <w:numFmt w:val="bullet"/>
      <w:lvlText w:val="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75AF"/>
    <w:rsid w:val="0005790E"/>
    <w:rsid w:val="00141ADF"/>
    <w:rsid w:val="002868D0"/>
    <w:rsid w:val="003A6DA8"/>
    <w:rsid w:val="004C75AF"/>
    <w:rsid w:val="0061730C"/>
    <w:rsid w:val="007B787B"/>
    <w:rsid w:val="00946802"/>
    <w:rsid w:val="00B86AC5"/>
    <w:rsid w:val="00DE36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Paragraph">
    <w:name w:val="List Paragraph"/>
    <w:basedOn w:val="Normal"/>
    <w:uiPriority w:val="34"/>
    <w:qFormat/>
    <w:rsid w:val="002868D0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868D0"/>
    <w:pPr>
      <w:spacing w:before="100" w:beforeAutospacing="1" w:after="100" w:afterAutospacing="1"/>
    </w:pPr>
    <w:rPr>
      <w:rFonts w:eastAsiaTheme="minor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ListParagraph">
    <w:name w:val="List Paragraph"/>
    <w:basedOn w:val="Normal"/>
    <w:uiPriority w:val="34"/>
    <w:qFormat/>
    <w:rsid w:val="002868D0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2868D0"/>
    <w:pPr>
      <w:spacing w:before="100" w:beforeAutospacing="1" w:after="100" w:afterAutospacing="1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9951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9036032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198921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7234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364501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216401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3</Pages>
  <Words>289</Words>
  <Characters>164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</vt:lpstr>
    </vt:vector>
  </TitlesOfParts>
  <Company>Grandville Public Schools</Company>
  <LinksUpToDate>false</LinksUpToDate>
  <CharactersWithSpaces>19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</dc:title>
  <dc:subject/>
  <dc:creator>GPS</dc:creator>
  <cp:keywords/>
  <dc:description/>
  <cp:lastModifiedBy>Bruce Marvel</cp:lastModifiedBy>
  <cp:revision>4</cp:revision>
  <cp:lastPrinted>2010-12-08T19:18:00Z</cp:lastPrinted>
  <dcterms:created xsi:type="dcterms:W3CDTF">2012-12-14T19:18:00Z</dcterms:created>
  <dcterms:modified xsi:type="dcterms:W3CDTF">2012-12-14T19:34:00Z</dcterms:modified>
</cp:coreProperties>
</file>